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707781" w:rsidRDefault="00707781">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684900" w:rsidRDefault="00684900">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w:t>
      </w:r>
      <w:r w:rsidR="003C49E1">
        <w:rPr>
          <w:rFonts w:ascii="Times New Roman" w:hAnsi="Times New Roman"/>
          <w:color w:val="000000"/>
          <w:sz w:val="24"/>
        </w:rPr>
        <w:lastRenderedPageBreak/>
        <w:t>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5615372"/>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 xml:space="preserve">Th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rsidP="008A6415">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7"/>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III</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VII</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707781"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707781"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707781"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F47EAE">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8"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9"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8"/>
      <w:bookmarkEnd w:id="9"/>
    </w:p>
    <w:p w:rsidR="00EF0434" w:rsidRDefault="004C5951">
      <w:pPr>
        <w:pStyle w:val="2"/>
        <w:spacing w:line="415" w:lineRule="auto"/>
        <w:rPr>
          <w:rFonts w:ascii="Times New Roman" w:eastAsia="黑体" w:hAnsi="Times New Roman"/>
          <w:sz w:val="28"/>
          <w:szCs w:val="28"/>
        </w:rPr>
      </w:pPr>
      <w:bookmarkStart w:id="10" w:name="_Toc715716"/>
      <w:bookmarkStart w:id="11"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0"/>
      <w:bookmarkEnd w:id="11"/>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2" w:name="_Toc715717"/>
      <w:bookmarkStart w:id="13"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2"/>
      <w:bookmarkEnd w:id="13"/>
    </w:p>
    <w:p w:rsidR="00EF0434" w:rsidRDefault="004C5951">
      <w:pPr>
        <w:spacing w:line="415" w:lineRule="auto"/>
        <w:outlineLvl w:val="2"/>
        <w:rPr>
          <w:rFonts w:ascii="Times New Roman" w:eastAsia="黑体" w:hAnsi="Times New Roman"/>
          <w:b/>
          <w:sz w:val="24"/>
          <w:szCs w:val="24"/>
        </w:rPr>
      </w:pPr>
      <w:bookmarkStart w:id="14"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图</w:t>
      </w:r>
      <w:r>
        <w:rPr>
          <w:rFonts w:ascii="Times New Roman" w:hAnsi="Times New Roman"/>
          <w:kern w:val="0"/>
          <w:sz w:val="24"/>
          <w:szCs w:val="24"/>
        </w:rPr>
        <w:t>1-4</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6"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6"/>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7" w:name="_Toc715718"/>
      <w:bookmarkStart w:id="18"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7"/>
      <w:bookmarkEnd w:id="18"/>
    </w:p>
    <w:p w:rsidR="00EF0434" w:rsidRDefault="004C5951">
      <w:pPr>
        <w:spacing w:line="415" w:lineRule="auto"/>
        <w:outlineLvl w:val="2"/>
        <w:rPr>
          <w:rFonts w:ascii="Times New Roman" w:eastAsia="黑体" w:hAnsi="Times New Roman"/>
          <w:b/>
          <w:sz w:val="24"/>
          <w:szCs w:val="24"/>
        </w:rPr>
      </w:pPr>
      <w:bookmarkStart w:id="19"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1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0" w:name="_Toc715719"/>
    </w:p>
    <w:p w:rsidR="00EF0434" w:rsidRDefault="004C5951">
      <w:pPr>
        <w:spacing w:line="415" w:lineRule="auto"/>
        <w:outlineLvl w:val="2"/>
        <w:rPr>
          <w:rFonts w:ascii="Times New Roman" w:eastAsia="黑体" w:hAnsi="Times New Roman"/>
          <w:b/>
          <w:sz w:val="24"/>
          <w:szCs w:val="24"/>
        </w:rPr>
      </w:pPr>
      <w:bookmarkStart w:id="21"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0"/>
      <w:bookmarkEnd w:id="2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20501492"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2"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2"/>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3" w:name="_Toc715721"/>
      <w:bookmarkStart w:id="24"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3"/>
      <w:bookmarkEnd w:id="24"/>
    </w:p>
    <w:p w:rsidR="00EF0434" w:rsidRDefault="004C5951">
      <w:pPr>
        <w:spacing w:line="415" w:lineRule="auto"/>
        <w:outlineLvl w:val="2"/>
        <w:rPr>
          <w:rFonts w:ascii="Times New Roman" w:eastAsia="黑体" w:hAnsi="Times New Roman"/>
          <w:b/>
          <w:sz w:val="24"/>
          <w:szCs w:val="24"/>
        </w:rPr>
      </w:pPr>
      <w:bookmarkStart w:id="25"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5"/>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试验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6"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工业分析、</w:t>
                              </w:r>
                            </w:p>
                            <w:p w:rsidR="00707781" w:rsidRDefault="00707781">
                              <w:pPr>
                                <w:ind w:firstLineChars="50" w:firstLine="105"/>
                              </w:pPr>
                              <w:r>
                                <w:rPr>
                                  <w:rFonts w:hint="eastAsia"/>
                                </w:rPr>
                                <w:t>元素分析</w:t>
                              </w:r>
                            </w:p>
                            <w:p w:rsidR="00707781" w:rsidRDefault="00707781"/>
                            <w:p w:rsidR="00707781" w:rsidRDefault="00707781">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分子力学、动力学模拟</w:t>
                              </w:r>
                            </w:p>
                            <w:p w:rsidR="00707781" w:rsidRDefault="00707781">
                              <w:pPr>
                                <w:jc w:val="center"/>
                              </w:pPr>
                            </w:p>
                            <w:p w:rsidR="00707781" w:rsidRDefault="00707781">
                              <w:pPr>
                                <w:jc w:val="center"/>
                              </w:pPr>
                            </w:p>
                            <w:p w:rsidR="00707781" w:rsidRDefault="00707781">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热解产物分析</w:t>
                              </w:r>
                            </w:p>
                            <w:p w:rsidR="00707781" w:rsidRDefault="00707781">
                              <w:pPr>
                                <w:jc w:val="center"/>
                              </w:pPr>
                            </w:p>
                            <w:p w:rsidR="00707781" w:rsidRDefault="00707781">
                              <w:pPr>
                                <w:jc w:val="center"/>
                              </w:pPr>
                            </w:p>
                            <w:p w:rsidR="00707781" w:rsidRDefault="00707781">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707781" w:rsidRDefault="00707781">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707781" w:rsidRDefault="00707781">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707781" w:rsidRDefault="00707781">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707781" w:rsidRDefault="00707781">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07781" w:rsidRDefault="00707781">
                              <w:pPr>
                                <w:pStyle w:val="a8"/>
                                <w:spacing w:before="0" w:beforeAutospacing="0" w:after="0" w:afterAutospacing="0"/>
                                <w:jc w:val="center"/>
                              </w:pPr>
                              <w:r>
                                <w:rPr>
                                  <w:rFonts w:ascii="Calibri" w:cs="Times New Roman" w:hint="eastAsia"/>
                                  <w:kern w:val="2"/>
                                  <w:sz w:val="21"/>
                                  <w:szCs w:val="21"/>
                                </w:rPr>
                                <w:t>下的热解模拟</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707781" w:rsidRDefault="00707781">
                              <w:pPr>
                                <w:pStyle w:val="a8"/>
                                <w:spacing w:before="0" w:beforeAutospacing="0" w:after="0" w:afterAutospacing="0"/>
                                <w:jc w:val="center"/>
                              </w:pPr>
                              <w:r>
                                <w:rPr>
                                  <w:rFonts w:ascii="Calibri" w:cs="Times New Roman" w:hint="eastAsia"/>
                                  <w:kern w:val="2"/>
                                  <w:sz w:val="21"/>
                                  <w:szCs w:val="21"/>
                                </w:rPr>
                                <w:t>不同升温速率条件下的热解模拟</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707781" w:rsidRDefault="00707781">
                              <w:pPr>
                                <w:pStyle w:val="a8"/>
                                <w:spacing w:before="0" w:beforeAutospacing="0" w:after="0" w:afterAutospacing="0"/>
                                <w:jc w:val="center"/>
                              </w:pPr>
                              <w:r>
                                <w:rPr>
                                  <w:rFonts w:ascii="Calibri" w:cs="Times New Roman" w:hint="eastAsia"/>
                                  <w:kern w:val="2"/>
                                  <w:sz w:val="21"/>
                                  <w:szCs w:val="21"/>
                                </w:rPr>
                                <w:t>系统能量变化规律</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707781" w:rsidRDefault="00707781">
                              <w:pPr>
                                <w:pStyle w:val="a8"/>
                                <w:spacing w:before="0" w:beforeAutospacing="0" w:after="0" w:afterAutospacing="0"/>
                                <w:jc w:val="center"/>
                              </w:pPr>
                              <w:r>
                                <w:rPr>
                                  <w:rFonts w:ascii="Calibri" w:cs="Times New Roman" w:hint="eastAsia"/>
                                  <w:kern w:val="2"/>
                                  <w:sz w:val="21"/>
                                  <w:szCs w:val="21"/>
                                </w:rPr>
                                <w:t>失重特征</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hAnsi="Calibri" w:cs="Times New Roman"/>
                                  <w:kern w:val="2"/>
                                  <w:sz w:val="21"/>
                                  <w:szCs w:val="21"/>
                                </w:rPr>
                                <w:t> </w:t>
                              </w:r>
                            </w:p>
                            <w:p w:rsidR="00707781" w:rsidRDefault="0070778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8"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7"/>
      <w:bookmarkEnd w:id="28"/>
    </w:p>
    <w:p w:rsidR="00EF0434" w:rsidRDefault="004C5951">
      <w:pPr>
        <w:pStyle w:val="2"/>
        <w:spacing w:line="415" w:lineRule="auto"/>
        <w:rPr>
          <w:rFonts w:ascii="Times New Roman" w:eastAsia="黑体" w:hAnsi="Times New Roman"/>
          <w:sz w:val="28"/>
          <w:szCs w:val="28"/>
        </w:rPr>
      </w:pPr>
      <w:bookmarkStart w:id="29" w:name="_Toc715723"/>
      <w:bookmarkStart w:id="30"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29"/>
      <w:bookmarkEnd w:id="3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矿区东曲</w:t>
      </w:r>
      <w:r>
        <w:rPr>
          <w:rFonts w:ascii="Times New Roman" w:hAnsi="Times New Roman"/>
          <w:sz w:val="24"/>
          <w:szCs w:val="24"/>
        </w:rPr>
        <w:t>2</w:t>
      </w:r>
      <w:r>
        <w:rPr>
          <w:rFonts w:ascii="Times New Roman" w:hAnsi="Times New Roman" w:hint="eastAsia"/>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1" w:name="_Toc715724"/>
      <w:bookmarkStart w:id="32"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1"/>
      <w:bookmarkEnd w:id="32"/>
    </w:p>
    <w:p w:rsidR="00EF0434" w:rsidRDefault="004C5951">
      <w:pPr>
        <w:spacing w:line="415" w:lineRule="auto"/>
        <w:outlineLvl w:val="2"/>
        <w:rPr>
          <w:rFonts w:ascii="Times New Roman" w:eastAsia="黑体" w:hAnsi="Times New Roman"/>
          <w:b/>
          <w:sz w:val="24"/>
          <w:szCs w:val="24"/>
        </w:rPr>
      </w:pPr>
      <w:bookmarkStart w:id="33" w:name="_Toc715725"/>
      <w:bookmarkStart w:id="34"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3"/>
      <w:bookmarkEnd w:id="34"/>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20501493"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5" w:name="_Toc715726"/>
      <w:bookmarkStart w:id="36"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5"/>
      <w:bookmarkEnd w:id="3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7" w:name="_Toc715727"/>
      <w:bookmarkStart w:id="38"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7"/>
      <w:bookmarkEnd w:id="3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39" w:name="_Toc715730"/>
      <w:bookmarkStart w:id="40" w:name="_Toc5615392"/>
      <w:bookmarkStart w:id="41"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39"/>
      <w:bookmarkEnd w:id="40"/>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2"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1"/>
      <w:bookmarkEnd w:id="42"/>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715729"/>
      <w:bookmarkStart w:id="44"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3"/>
      <w:bookmarkEnd w:id="44"/>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5"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5"/>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试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6"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7"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煤结构</w:t>
      </w:r>
      <w:r>
        <w:rPr>
          <w:rFonts w:ascii="Times New Roman" w:eastAsia="黑体" w:hAnsi="Times New Roman" w:cs="Times New Roman" w:hint="eastAsia"/>
        </w:rPr>
        <w:t>表征及大分子模型的构建</w:t>
      </w:r>
      <w:bookmarkEnd w:id="46"/>
      <w:bookmarkEnd w:id="47"/>
    </w:p>
    <w:p w:rsidR="00EF0434" w:rsidRDefault="004C5951">
      <w:pPr>
        <w:pStyle w:val="2"/>
        <w:spacing w:line="415" w:lineRule="auto"/>
        <w:rPr>
          <w:rFonts w:ascii="Times New Roman" w:eastAsia="黑体" w:hAnsi="Times New Roman"/>
          <w:sz w:val="28"/>
          <w:szCs w:val="28"/>
        </w:rPr>
      </w:pPr>
      <w:bookmarkStart w:id="48" w:name="_Toc715733"/>
      <w:bookmarkStart w:id="49" w:name="_Toc5615397"/>
      <w:r>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煤结构</w:t>
      </w:r>
      <w:r>
        <w:rPr>
          <w:rFonts w:ascii="Times New Roman" w:eastAsia="黑体" w:hAnsi="Times New Roman" w:hint="eastAsia"/>
          <w:sz w:val="28"/>
          <w:szCs w:val="28"/>
        </w:rPr>
        <w:t>表征</w:t>
      </w:r>
      <w:bookmarkEnd w:id="48"/>
      <w:bookmarkEnd w:id="4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0" w:name="_Toc715734"/>
      <w:bookmarkStart w:id="51"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0"/>
      <w:bookmarkEnd w:id="51"/>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20501494"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20501495"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酚羟基、羰基、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20501496"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sidR="00707781">
        <w:rPr>
          <w:rFonts w:ascii="Times New Roman" w:hAnsi="Times New Roman" w:hint="eastAsia"/>
          <w:b/>
          <w:sz w:val="24"/>
          <w:szCs w:val="24"/>
        </w:rPr>
        <w:t>脂肪</w:t>
      </w:r>
      <w:r>
        <w:rPr>
          <w:rFonts w:ascii="Times New Roman" w:hAnsi="Times New Roman" w:hint="eastAsia"/>
          <w:b/>
          <w:sz w:val="24"/>
          <w:szCs w:val="24"/>
        </w:rPr>
        <w:t>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20501497"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20501498"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20501499"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20501500"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20501501"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20501502"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20501503"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20501504"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2" w:name="_Toc715735"/>
      <w:bookmarkStart w:id="53"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2"/>
      <w:bookmarkEnd w:id="53"/>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20501505"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w:t>
      </w:r>
      <w:r>
        <w:rPr>
          <w:rFonts w:ascii="Times New Roman" w:hAnsi="Times New Roman" w:hint="eastAsia"/>
          <w:sz w:val="24"/>
          <w:szCs w:val="24"/>
        </w:rPr>
        <w:lastRenderedPageBreak/>
        <w:t>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20501506"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4" w:name="_Toc715737"/>
      <w:bookmarkStart w:id="55" w:name="_Toc5615400"/>
      <w:bookmarkStart w:id="56"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4"/>
      <w:bookmarkEnd w:id="5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20501507"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20501508"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20501509"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20501510"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20501511"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20501512"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20501513"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7" w:name="_Toc510902146"/>
      <w:bookmarkStart w:id="58" w:name="_Toc510866751"/>
      <w:bookmarkStart w:id="59" w:name="_Toc510866936"/>
      <w:bookmarkStart w:id="60" w:name="_Toc510867184"/>
      <w:bookmarkStart w:id="61" w:name="_Toc1966"/>
      <w:bookmarkStart w:id="62" w:name="_Toc510800312"/>
      <w:bookmarkStart w:id="63"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4"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6"/>
      <w:bookmarkEnd w:id="64"/>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20501514"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20501515"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bookmarkStart w:id="65" w:name="_GoBack"/>
      <w:r>
        <w:rPr>
          <w:rFonts w:ascii="Times New Roman" w:eastAsia="楷体" w:hAnsi="Times New Roman"/>
          <w:vertAlign w:val="superscript"/>
        </w:rPr>
        <w:t>13</w:t>
      </w:r>
      <w:r>
        <w:rPr>
          <w:rFonts w:ascii="Times New Roman" w:eastAsia="楷体" w:hAnsi="Times New Roman"/>
        </w:rPr>
        <w:t>C-NMR</w:t>
      </w:r>
      <w:bookmarkEnd w:id="65"/>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20501516"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20501517"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20501518"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20501519"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20501520"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20501521"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20501522"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20501523"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20501524"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20501525"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20501526"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20501527"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20501528"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20501529"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20501530"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20501531"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0501532"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20501533"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布居数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707781" w:rsidRDefault="00707781">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707781" w:rsidRDefault="00707781">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20501534"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20501535"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20501536"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20501537"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20501538"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20501539"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4C5951">
      <w:pPr>
        <w:spacing w:line="360" w:lineRule="auto"/>
        <w:jc w:val="center"/>
      </w:pPr>
      <w:r>
        <w:object w:dxaOrig="8203" w:dyaOrig="6273">
          <v:shape id="_x0000_i1073" type="#_x0000_t75" style="width:410.15pt;height:313.65pt" o:ole="">
            <v:imagedata r:id="rId145" o:title=""/>
          </v:shape>
          <o:OLEObject Type="Embed" ProgID="Origin50.Graph" ShapeID="_x0000_i1073" DrawAspect="Content" ObjectID="_1620501540"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4C5951">
      <w:pPr>
        <w:spacing w:line="360" w:lineRule="auto"/>
        <w:jc w:val="center"/>
      </w:pPr>
      <w:r>
        <w:object w:dxaOrig="4757" w:dyaOrig="3686">
          <v:shape id="_x0000_i1074" type="#_x0000_t75" style="width:237.85pt;height:184.3pt" o:ole="">
            <v:imagedata r:id="rId149" o:title=""/>
          </v:shape>
          <o:OLEObject Type="Embed" ProgID="Origin50.Graph" ShapeID="_x0000_i1074" DrawAspect="Content" ObjectID="_1620501541"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
        <w:object w:dxaOrig="8062" w:dyaOrig="5789">
          <v:shape id="_x0000_i1075" type="#_x0000_t75" style="width:403.1pt;height:289.45pt" o:ole="">
            <v:imagedata r:id="rId152" o:title=""/>
          </v:shape>
          <o:OLEObject Type="Embed" ProgID="Origin50.Graph" ShapeID="_x0000_i1075" DrawAspect="Content" ObjectID="_1620501542"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EF0434" w:rsidRDefault="004C5951">
      <w:pPr>
        <w:spacing w:line="360" w:lineRule="auto"/>
        <w:jc w:val="center"/>
        <w:rPr>
          <w:rFonts w:ascii="Times New Roman" w:eastAsia="楷体" w:hAnsi="Times New Roman"/>
        </w:rPr>
      </w:pPr>
      <w:r>
        <w:object w:dxaOrig="8482" w:dyaOrig="6266">
          <v:shape id="_x0000_i1076" type="#_x0000_t75" style="width:424.1pt;height:313.3pt" o:ole="">
            <v:imagedata r:id="rId154" o:title=""/>
          </v:shape>
          <o:OLEObject Type="Embed" ProgID="Origin50.Graph" ShapeID="_x0000_i1076" DrawAspect="Content" ObjectID="_1620501543"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w:t>
      </w:r>
      <w:r>
        <w:rPr>
          <w:rFonts w:ascii="Times New Roman" w:hAnsi="Times New Roman" w:hint="eastAsia"/>
          <w:kern w:val="0"/>
          <w:sz w:val="24"/>
          <w:szCs w:val="24"/>
        </w:rPr>
        <w:lastRenderedPageBreak/>
        <w:t>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20501544"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20501545"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20501546"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0501547"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C5951">
      <w:pPr>
        <w:jc w:val="center"/>
      </w:pPr>
      <w:r>
        <w:object w:dxaOrig="5274" w:dyaOrig="3686">
          <v:shape id="_x0000_i1081" type="#_x0000_t75" style="width:263.7pt;height:184.3pt" o:ole="">
            <v:imagedata r:id="rId166" o:title=""/>
          </v:shape>
          <o:OLEObject Type="Embed" ProgID="Origin50.Graph" ShapeID="_x0000_i1081" DrawAspect="Content" ObjectID="_1620501548"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20501549"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20501550"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4C5951">
      <w:pPr>
        <w:widowControl/>
        <w:spacing w:line="360" w:lineRule="auto"/>
        <w:jc w:val="center"/>
      </w:pPr>
      <w:r>
        <w:object w:dxaOrig="6513" w:dyaOrig="4574">
          <v:shape id="_x0000_i1084" type="#_x0000_t75" style="width:325.65pt;height:228.7pt" o:ole="">
            <v:imagedata r:id="rId173" o:title=""/>
          </v:shape>
          <o:OLEObject Type="Embed" ProgID="Origin50.Graph" ShapeID="_x0000_i1084" DrawAspect="Content" ObjectID="_1620501551"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lastRenderedPageBreak/>
        <w:t xml:space="preserve">5.5 </w:t>
      </w:r>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的巅峰，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r>
        <w:rPr>
          <w:rFonts w:ascii="Times New Roman" w:hAnsi="Times New Roman" w:hint="eastAsia"/>
          <w:kern w:val="0"/>
          <w:sz w:val="24"/>
          <w:szCs w:val="24"/>
        </w:rPr>
        <w:t>时</w:t>
      </w:r>
      <w:r>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F ,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097A" w:rsidRDefault="0023097A">
      <w:r>
        <w:separator/>
      </w:r>
    </w:p>
  </w:endnote>
  <w:endnote w:type="continuationSeparator" w:id="0">
    <w:p w:rsidR="0023097A" w:rsidRDefault="00230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Content>
      <w:p w:rsidR="00707781" w:rsidRDefault="00707781">
        <w:pPr>
          <w:pStyle w:val="a6"/>
          <w:jc w:val="center"/>
        </w:pPr>
        <w:r>
          <w:fldChar w:fldCharType="begin"/>
        </w:r>
        <w:r>
          <w:instrText>PAGE   \* MERGEFORMAT</w:instrText>
        </w:r>
        <w:r>
          <w:fldChar w:fldCharType="separate"/>
        </w:r>
        <w:r>
          <w:rPr>
            <w:lang w:val="zh-CN"/>
          </w:rPr>
          <w:t>2</w:t>
        </w:r>
        <w:r>
          <w:fldChar w:fldCharType="end"/>
        </w:r>
      </w:p>
    </w:sdtContent>
  </w:sdt>
  <w:p w:rsidR="00707781" w:rsidRDefault="00707781">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781" w:rsidRDefault="00707781">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781" w:rsidRDefault="00707781">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707781" w:rsidRDefault="00707781">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F47EAE" w:rsidRPr="00F47EAE">
          <w:rPr>
            <w:rFonts w:ascii="Times New Roman" w:hAnsi="Times New Roman"/>
            <w:noProof/>
            <w:sz w:val="21"/>
            <w:szCs w:val="21"/>
            <w:lang w:val="zh-CN"/>
          </w:rPr>
          <w:t>IX</w:t>
        </w:r>
        <w:r>
          <w:rPr>
            <w:rFonts w:ascii="Times New Roman" w:hAnsi="Times New Roman"/>
            <w:sz w:val="21"/>
            <w:szCs w:val="21"/>
          </w:rPr>
          <w:fldChar w:fldCharType="end"/>
        </w:r>
      </w:p>
    </w:sdtContent>
  </w:sdt>
  <w:p w:rsidR="00707781" w:rsidRDefault="00707781">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781" w:rsidRDefault="00707781">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707781" w:rsidRDefault="00707781">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F47EAE" w:rsidRPr="00F47EAE">
          <w:rPr>
            <w:rFonts w:ascii="Times New Roman" w:hAnsi="Times New Roman"/>
            <w:noProof/>
            <w:sz w:val="21"/>
            <w:szCs w:val="21"/>
            <w:lang w:val="zh-CN"/>
          </w:rPr>
          <w:t>64</w:t>
        </w:r>
        <w:r>
          <w:rPr>
            <w:rFonts w:ascii="Times New Roman" w:hAnsi="Times New Roman"/>
            <w:sz w:val="21"/>
            <w:szCs w:val="21"/>
          </w:rPr>
          <w:fldChar w:fldCharType="end"/>
        </w:r>
      </w:p>
    </w:sdtContent>
  </w:sdt>
  <w:p w:rsidR="00707781" w:rsidRDefault="00707781">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097A" w:rsidRDefault="0023097A">
      <w:r>
        <w:separator/>
      </w:r>
    </w:p>
  </w:footnote>
  <w:footnote w:type="continuationSeparator" w:id="0">
    <w:p w:rsidR="0023097A" w:rsidRDefault="002309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781" w:rsidRDefault="00707781">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781" w:rsidRDefault="00707781">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54CB6"/>
    <w:rsid w:val="00260D28"/>
    <w:rsid w:val="00263537"/>
    <w:rsid w:val="00276DC0"/>
    <w:rsid w:val="0028029D"/>
    <w:rsid w:val="00283BA2"/>
    <w:rsid w:val="002853F5"/>
    <w:rsid w:val="002854B9"/>
    <w:rsid w:val="00286520"/>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49E1"/>
    <w:rsid w:val="003C5048"/>
    <w:rsid w:val="003C69B2"/>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5951"/>
    <w:rsid w:val="004C799B"/>
    <w:rsid w:val="004C7F33"/>
    <w:rsid w:val="004D3BFF"/>
    <w:rsid w:val="004D727A"/>
    <w:rsid w:val="004E27B8"/>
    <w:rsid w:val="004E440A"/>
    <w:rsid w:val="004F075C"/>
    <w:rsid w:val="004F2635"/>
    <w:rsid w:val="00503139"/>
    <w:rsid w:val="00503B27"/>
    <w:rsid w:val="00504636"/>
    <w:rsid w:val="00507070"/>
    <w:rsid w:val="00514A2B"/>
    <w:rsid w:val="00517372"/>
    <w:rsid w:val="00557792"/>
    <w:rsid w:val="005765EE"/>
    <w:rsid w:val="00584428"/>
    <w:rsid w:val="00586DE4"/>
    <w:rsid w:val="00590420"/>
    <w:rsid w:val="00597D84"/>
    <w:rsid w:val="005A096D"/>
    <w:rsid w:val="005A52DA"/>
    <w:rsid w:val="005A70AB"/>
    <w:rsid w:val="005B536E"/>
    <w:rsid w:val="005C10E3"/>
    <w:rsid w:val="005E19D1"/>
    <w:rsid w:val="005E48A9"/>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07781"/>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2F0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55AC3"/>
    <w:rsid w:val="00D65B21"/>
    <w:rsid w:val="00D74317"/>
    <w:rsid w:val="00D74C94"/>
    <w:rsid w:val="00D75D95"/>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BB04C8-211C-4F08-B174-CF89163B8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Pages>
  <Words>16419</Words>
  <Characters>93590</Characters>
  <Application>Microsoft Office Word</Application>
  <DocSecurity>0</DocSecurity>
  <Lines>779</Lines>
  <Paragraphs>219</Paragraphs>
  <ScaleCrop>false</ScaleCrop>
  <Company>微软中国</Company>
  <LinksUpToDate>false</LinksUpToDate>
  <CharactersWithSpaces>109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96</cp:revision>
  <cp:lastPrinted>2019-05-27T14:27:00Z</cp:lastPrinted>
  <dcterms:created xsi:type="dcterms:W3CDTF">2019-03-29T06:18:00Z</dcterms:created>
  <dcterms:modified xsi:type="dcterms:W3CDTF">2019-05-27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